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EF035E" w:rsidRPr="00043B54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rFonts w:ascii="宋体" w:hAnsi="宋体" w:cs="宋体"/>
          <w:b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328400</wp:posOffset>
            </wp:positionV>
            <wp:extent cx="393700" cy="444500"/>
            <wp:wrapNone/>
            <wp:docPr id="1001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第二章整式的加减期末单元复习试卷-2023-—2024学年人教版数学七年级上册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EF035E" w:rsidRPr="00043B54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各式符合代数式书写规范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m9</w:t>
      </w:r>
      <w:r>
        <w:tab/>
        <w:t>B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71a5d424d7e86a8fbf0267a63d86b32" style="width:9.6pt;height:26.4pt" o:ole="">
            <v:imagedata r:id="rId7" o:title="eqIdd71a5d424d7e86a8fbf0267a63d86b32"/>
          </v:shape>
          <o:OLEObject Type="Embed" ProgID="Equation.DSMT4" ShapeID="_x0000_i1025" DrawAspect="Content" ObjectID="_1768202267" r:id="rId8"/>
        </w:object>
      </w:r>
      <w:r>
        <w:tab/>
        <w:t>C</w:t>
      </w:r>
      <w:r>
        <w:t>．</w:t>
      </w:r>
      <w:r>
        <w:object>
          <v:shape id="_x0000_i1026" type="#_x0000_t75" alt="eqIddafdbf7ab2439c6fc9681087fae71409" style="width:24pt;height:27pt" o:ole="">
            <v:imagedata r:id="rId9" o:title="eqIddafdbf7ab2439c6fc9681087fae71409"/>
          </v:shape>
          <o:OLEObject Type="Embed" ProgID="Equation.DSMT4" ShapeID="_x0000_i1026" DrawAspect="Content" ObjectID="_1768202268" r:id="rId10"/>
        </w:object>
      </w:r>
      <w:r>
        <w:tab/>
        <w:t>D</w:t>
      </w:r>
      <w:r>
        <w:t>．</w:t>
      </w:r>
      <w:r>
        <w:object>
          <v:shape id="_x0000_i1027" type="#_x0000_t75" alt="eqId7570c77bd375f4dfdffee64fce8d1a9a" style="width:24pt;height:12.6pt" o:ole="">
            <v:imagedata r:id="rId11" o:title="eqId7570c77bd375f4dfdffee64fce8d1a9a"/>
          </v:shape>
          <o:OLEObject Type="Embed" ProgID="Equation.DSMT4" ShapeID="_x0000_i1027" DrawAspect="Content" ObjectID="_1768202269" r:id="rId12"/>
        </w:object>
      </w:r>
      <w:r>
        <w:t>台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</w:t>
      </w:r>
      <w:r>
        <w:t>不是单项式</w:t>
      </w:r>
      <w:r>
        <w:tab/>
        <w:t>B</w:t>
      </w:r>
      <w:r>
        <w:t>．</w:t>
      </w:r>
      <w:r>
        <w:object>
          <v:shape id="_x0000_i1028" type="#_x0000_t75" alt="eqIdfe3b0984ccbb6e167e9a3ba07461059d" style="width:32.4pt;height:27pt" o:ole="">
            <v:imagedata r:id="rId13" o:title="eqIdfe3b0984ccbb6e167e9a3ba07461059d"/>
          </v:shape>
          <o:OLEObject Type="Embed" ProgID="Equation.DSMT4" ShapeID="_x0000_i1028" DrawAspect="Content" ObjectID="_1768202270" r:id="rId14"/>
        </w:object>
      </w:r>
      <w:r>
        <w:t>的系数是</w:t>
      </w:r>
      <w:r>
        <w:object>
          <v:shape id="_x0000_i1029" type="#_x0000_t75" alt="eqIdf89eef3148f2d4d09379767b4af69132" style="width:10.8pt;height:21pt" o:ole="">
            <v:imagedata r:id="rId15" o:title="eqIdf89eef3148f2d4d09379767b4af69132"/>
          </v:shape>
          <o:OLEObject Type="Embed" ProgID="Equation.DSMT4" ShapeID="_x0000_i1029" DrawAspect="Content" ObjectID="_1768202271" r:id="rId16"/>
        </w:object>
      </w:r>
    </w:p>
    <w:p w:rsidR="0028646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30" type="#_x0000_t75" alt="eqId0adb6760366d0b6f0c9a804bce9cc9bb" style="width:24.6pt;height:27.6pt" o:ole="">
            <v:imagedata r:id="rId17" o:title="eqId0adb6760366d0b6f0c9a804bce9cc9bb"/>
          </v:shape>
          <o:OLEObject Type="Embed" ProgID="Equation.DSMT4" ShapeID="_x0000_i1030" DrawAspect="Content" ObjectID="_1768202272" r:id="rId18"/>
        </w:object>
      </w:r>
      <w:r>
        <w:t>是单项式</w:t>
      </w:r>
      <w:r>
        <w:tab/>
        <w:t>D</w:t>
      </w:r>
      <w:r>
        <w:t>．</w:t>
      </w:r>
      <w:r>
        <w:object>
          <v:shape id="_x0000_i1031" type="#_x0000_t75" alt="eqId9b585715bcbd1e4d9f93585709b45cbd" style="width:50.4pt;height:14.4pt" o:ole="">
            <v:imagedata r:id="rId19" o:title="eqId9b585715bcbd1e4d9f93585709b45cbd"/>
          </v:shape>
          <o:OLEObject Type="Embed" ProgID="Equation.DSMT4" ShapeID="_x0000_i1031" DrawAspect="Content" ObjectID="_1768202273" r:id="rId20"/>
        </w:object>
      </w:r>
      <w:r>
        <w:t>的次数是</w:t>
      </w:r>
      <w:r>
        <w:t>3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商店销售某种商品，第一天售出</w:t>
      </w:r>
      <w:r>
        <w:rPr>
          <w:rFonts w:eastAsia="Times New Roman"/>
          <w:i/>
        </w:rPr>
        <w:t>m</w:t>
      </w:r>
      <w:r>
        <w:t>件，第二天的销售量比第一天的两倍少</w:t>
      </w:r>
      <w:r>
        <w:t>3</w:t>
      </w:r>
      <w:r>
        <w:t>件，则代数式</w:t>
      </w:r>
      <w:r>
        <w:t>“</w:t>
      </w:r>
      <w:r>
        <w:object>
          <v:shape id="_x0000_i1032" type="#_x0000_t75" alt="eqId8070c5b1d8c4aebee43cd1e3cc430d71" style="width:30pt;height:12pt" o:ole="">
            <v:imagedata r:id="rId21" o:title="eqId8070c5b1d8c4aebee43cd1e3cc430d71"/>
          </v:shape>
          <o:OLEObject Type="Embed" ProgID="Equation.DSMT4" ShapeID="_x0000_i1032" DrawAspect="Content" ObjectID="_1768202274" r:id="rId22"/>
        </w:object>
      </w:r>
      <w:r>
        <w:t>”</w:t>
      </w:r>
      <w:r>
        <w:t>表示的意义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第二天售出的该商品数量</w:t>
      </w:r>
      <w:r>
        <w:tab/>
        <w:t>B</w:t>
      </w:r>
      <w:r>
        <w:t>．第二天比第一天多售出该商品数量</w:t>
      </w:r>
    </w:p>
    <w:p w:rsidR="0028646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两天一共售出的该商品数量</w:t>
      </w:r>
      <w:r>
        <w:tab/>
        <w:t>D</w:t>
      </w:r>
      <w:r>
        <w:t>．第二天比第一天少售出的该商品数量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下列各组单项式中，属于同类项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33" type="#_x0000_t75" alt="eqIdeec86f7bbe0a4732c43923bb91f17d1a" style="width:20.4pt;height:13.2pt;mso-position-horizontal-relative:page;mso-position-vertical-relative:page" o:ole="">
            <v:imagedata r:id="rId23" o:title="eqIdeec86f7bbe0a4732c43923bb91f17d1a"/>
          </v:shape>
          <o:OLEObject Type="Embed" ProgID="Equation.DSMT4" ShapeID="_x0000_i1033" DrawAspect="Content" ObjectID="_1768202275" r:id="rId24"/>
        </w:object>
      </w:r>
      <w:r>
        <w:t>和</w:t>
      </w:r>
      <w:r>
        <w:object>
          <v:shape id="_x0000_i1034" type="#_x0000_t75" alt="eqId321860bb1e0fbbb6620cc7d91cf19e04" style="width:28.2pt;height:13.8pt" o:ole="">
            <v:imagedata r:id="rId25" o:title="eqId321860bb1e0fbbb6620cc7d91cf19e04"/>
          </v:shape>
          <o:OLEObject Type="Embed" ProgID="Equation.DSMT4" ShapeID="_x0000_i1034" DrawAspect="Content" ObjectID="_1768202276" r:id="rId26"/>
        </w:object>
      </w:r>
      <w:r>
        <w:tab/>
        <w:t>B</w:t>
      </w:r>
      <w:r>
        <w:t>．</w:t>
      </w:r>
      <w:r>
        <w:object>
          <v:shape id="_x0000_i1035" type="#_x0000_t75" alt="eqId1a8c263883f811f9df71f4aac79603a0" style="width:25.8pt;height:14.4pt" o:ole="">
            <v:imagedata r:id="rId27" o:title="eqId1a8c263883f811f9df71f4aac79603a0"/>
          </v:shape>
          <o:OLEObject Type="Embed" ProgID="Equation.DSMT4" ShapeID="_x0000_i1035" DrawAspect="Content" ObjectID="_1768202277" r:id="rId28"/>
        </w:object>
      </w:r>
      <w:r>
        <w:t>和</w:t>
      </w:r>
      <w:r>
        <w:object>
          <v:shape id="_x0000_i1036" type="#_x0000_t75" alt="eqId02820ee82b8df658bbff7a23449b5c9a" style="width:22.8pt;height:13.8pt" o:ole="">
            <v:imagedata r:id="rId29" o:title="eqId02820ee82b8df658bbff7a23449b5c9a"/>
          </v:shape>
          <o:OLEObject Type="Embed" ProgID="Equation.DSMT4" ShapeID="_x0000_i1036" DrawAspect="Content" ObjectID="_1768202278" r:id="rId30"/>
        </w:object>
      </w:r>
      <w:r>
        <w:tab/>
        <w:t>C</w:t>
      </w:r>
      <w:r>
        <w:t>．</w:t>
      </w:r>
      <w:r>
        <w:object>
          <v:shape id="_x0000_i1037" type="#_x0000_t75" alt="eqId95ade43720e828da49ffb3f00085ef43" style="width:22.8pt;height:14.4pt" o:ole="">
            <v:imagedata r:id="rId31" o:title="eqId95ade43720e828da49ffb3f00085ef43"/>
          </v:shape>
          <o:OLEObject Type="Embed" ProgID="Equation.DSMT4" ShapeID="_x0000_i1037" DrawAspect="Content" ObjectID="_1768202279" r:id="rId32"/>
        </w:object>
      </w:r>
      <w:r>
        <w:t>和</w:t>
      </w:r>
      <w:r>
        <w:object>
          <v:shape id="_x0000_i1038" type="#_x0000_t75" alt="eqId3e925ed36073eb6f0112efa6799158bf" style="width:16.8pt;height:13.2pt;mso-position-horizontal-relative:page;mso-position-vertical-relative:page" o:ole="">
            <v:imagedata r:id="rId33" o:title="eqId3e925ed36073eb6f0112efa6799158bf"/>
          </v:shape>
          <o:OLEObject Type="Embed" ProgID="Equation.DSMT4" ShapeID="_x0000_i1038" DrawAspect="Content" ObjectID="_1768202280" r:id="rId34"/>
        </w:object>
      </w:r>
      <w:r>
        <w:tab/>
        <w:t>D</w:t>
      </w:r>
      <w:r>
        <w:t>．</w:t>
      </w:r>
      <w:r>
        <w:object>
          <v:shape id="_x0000_i1039" type="#_x0000_t75" alt="eqIdaede9aa58d8783df608574710f919728" style="width:18.6pt;height:13.8pt" o:ole="">
            <v:imagedata r:id="rId35" o:title="eqIdaede9aa58d8783df608574710f919728"/>
          </v:shape>
          <o:OLEObject Type="Embed" ProgID="Equation.DSMT4" ShapeID="_x0000_i1039" DrawAspect="Content" ObjectID="_1768202281" r:id="rId36"/>
        </w:object>
      </w:r>
      <w:r>
        <w:t>和</w:t>
      </w:r>
      <w:r>
        <w:object>
          <v:shape id="_x0000_i1040" type="#_x0000_t75" alt="eqIdd73da9975377eb37c4ff9067ec0088fb" style="width:25.8pt;height:15pt" o:ole="">
            <v:imagedata r:id="rId37" o:title="eqIdd73da9975377eb37c4ff9067ec0088fb"/>
          </v:shape>
          <o:OLEObject Type="Embed" ProgID="Equation.DSMT4" ShapeID="_x0000_i1040" DrawAspect="Content" ObjectID="_1768202282" r:id="rId38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各式：</w:t>
      </w:r>
      <w:r>
        <w:object>
          <v:shape id="_x0000_i1041" type="#_x0000_t75" alt="eqId294f5ba74cdf695fc9a8a8e52f421328" style="width:11.4pt;height:10.2pt" o:ole="">
            <v:imagedata r:id="rId39" o:title="eqId294f5ba74cdf695fc9a8a8e52f421328"/>
          </v:shape>
          <o:OLEObject Type="Embed" ProgID="Equation.DSMT4" ShapeID="_x0000_i1041" DrawAspect="Content" ObjectID="_1768202283" r:id="rId40"/>
        </w:object>
      </w:r>
      <w:r>
        <w:t>，</w:t>
      </w:r>
      <w:r>
        <w:object>
          <v:shape id="_x0000_i1042" type="#_x0000_t75" alt="eqId0671aeb7a4c2d9b7a995a7153dab86f3" style="width:28.8pt;height:27.6pt" o:ole="">
            <v:imagedata r:id="rId41" o:title="eqId0671aeb7a4c2d9b7a995a7153dab86f3"/>
          </v:shape>
          <o:OLEObject Type="Embed" ProgID="Equation.DSMT4" ShapeID="_x0000_i1042" DrawAspect="Content" ObjectID="_1768202284" r:id="rId42"/>
        </w:object>
      </w:r>
      <w:r>
        <w:t>，</w:t>
      </w:r>
      <w:r>
        <w:object>
          <v:shape id="_x0000_i1043" type="#_x0000_t75" alt="eqId9237dbe3a4f28962ef2870b4e7dab599" style="width:9.6pt;height:26.4pt" o:ole="">
            <v:imagedata r:id="rId43" o:title="eqId9237dbe3a4f28962ef2870b4e7dab599"/>
          </v:shape>
          <o:OLEObject Type="Embed" ProgID="Equation.DSMT4" ShapeID="_x0000_i1043" DrawAspect="Content" ObjectID="_1768202285" r:id="rId44"/>
        </w:object>
      </w:r>
      <w:r>
        <w:t>，</w:t>
      </w:r>
      <w:r>
        <w:object>
          <v:shape id="_x0000_i1044" type="#_x0000_t75" alt="eqIda2b4f6069cf8a31cf1461339d6f4bc24" style="width:25.8pt;height:27pt" o:ole="">
            <v:imagedata r:id="rId45" o:title="eqIda2b4f6069cf8a31cf1461339d6f4bc24"/>
          </v:shape>
          <o:OLEObject Type="Embed" ProgID="Equation.DSMT4" ShapeID="_x0000_i1044" DrawAspect="Content" ObjectID="_1768202286" r:id="rId46"/>
        </w:object>
      </w:r>
      <w:r>
        <w:t>，</w:t>
      </w:r>
      <w:r>
        <w:object>
          <v:shape id="_x0000_i1045" type="#_x0000_t75" alt="eqId628ffe80eb687a76748991ceea7911a4" style="width:51.6pt;height:15pt" o:ole="">
            <v:imagedata r:id="rId47" o:title="eqId628ffe80eb687a76748991ceea7911a4"/>
          </v:shape>
          <o:OLEObject Type="Embed" ProgID="Equation.DSMT4" ShapeID="_x0000_i1045" DrawAspect="Content" ObjectID="_1768202287" r:id="rId48"/>
        </w:object>
      </w:r>
      <w:r>
        <w:t>，</w:t>
      </w:r>
      <w:r>
        <w:object>
          <v:shape id="_x0000_i1046" type="#_x0000_t75" alt="eqId02714b1e6bf91d3f5d1353754250f8ea" style="width:36pt;height:28.8pt" o:ole="">
            <v:imagedata r:id="rId49" o:title="eqId02714b1e6bf91d3f5d1353754250f8ea"/>
          </v:shape>
          <o:OLEObject Type="Embed" ProgID="Equation.DSMT4" ShapeID="_x0000_i1046" DrawAspect="Content" ObjectID="_1768202288" r:id="rId50"/>
        </w:object>
      </w:r>
      <w:r>
        <w:t>，</w:t>
      </w:r>
      <w:r>
        <w:object>
          <v:shape id="_x0000_i1047" type="#_x0000_t75" alt="eqId5ca7d1107389675d32b56ec097464c14" style="width:7.8pt;height:12pt" o:ole="">
            <v:imagedata r:id="rId51" o:title="eqId5ca7d1107389675d32b56ec097464c14"/>
          </v:shape>
          <o:OLEObject Type="Embed" ProgID="Equation.DSMT4" ShapeID="_x0000_i1047" DrawAspect="Content" ObjectID="_1768202289" r:id="rId52"/>
        </w:object>
      </w:r>
      <w:r>
        <w:t>，</w:t>
      </w:r>
      <w:r>
        <w:object>
          <v:shape id="_x0000_i1048" type="#_x0000_t75" alt="eqId181e5d1a4e9c4a7c00e5b69c3cd60814" style="width:51pt;height:29.4pt" o:ole="">
            <v:imagedata r:id="rId53" o:title="eqId181e5d1a4e9c4a7c00e5b69c3cd60814"/>
          </v:shape>
          <o:OLEObject Type="Embed" ProgID="Equation.DSMT4" ShapeID="_x0000_i1048" DrawAspect="Content" ObjectID="_1768202290" r:id="rId54"/>
        </w:object>
      </w:r>
      <w:r>
        <w:t>中，整式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7</w:t>
      </w:r>
      <w:r>
        <w:t>个</w:t>
      </w:r>
      <w:r>
        <w:tab/>
        <w:t>B</w:t>
      </w:r>
      <w:r>
        <w:t>．</w:t>
      </w:r>
      <w:r>
        <w:t>6</w:t>
      </w:r>
      <w:r>
        <w:t>个</w:t>
      </w:r>
      <w:r>
        <w:tab/>
        <w:t>C</w:t>
      </w:r>
      <w:r>
        <w:t>．</w:t>
      </w:r>
      <w:r>
        <w:t>4</w:t>
      </w:r>
      <w:r>
        <w:t>个</w:t>
      </w:r>
      <w:r>
        <w:tab/>
        <w:t>D</w:t>
      </w:r>
      <w:r>
        <w:t>．</w:t>
      </w:r>
      <w:r>
        <w:t>3</w:t>
      </w:r>
      <w:r>
        <w:t>个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若</w:t>
      </w:r>
      <w:r>
        <w:object>
          <v:shape id="_x0000_i1049" type="#_x0000_t75" alt="eqId58baf9b9ac543fd65370761abbd61609" style="width:31.8pt;height:25.8pt" o:ole="">
            <v:imagedata r:id="rId55" o:title="eqId58baf9b9ac543fd65370761abbd61609"/>
          </v:shape>
          <o:OLEObject Type="Embed" ProgID="Equation.DSMT4" ShapeID="_x0000_i1049" DrawAspect="Content" ObjectID="_1768202291" r:id="rId56"/>
        </w:object>
      </w:r>
      <w:r>
        <w:t>与</w:t>
      </w:r>
      <w:r>
        <w:object>
          <v:shape id="_x0000_i1050" type="#_x0000_t75" alt="eqId0bd8391ac883eaa9beeb7d472d07cb2a" style="width:33.6pt;height:25.8pt" o:ole="">
            <v:imagedata r:id="rId57" o:title="eqId0bd8391ac883eaa9beeb7d472d07cb2a"/>
          </v:shape>
          <o:OLEObject Type="Embed" ProgID="Equation.DSMT4" ShapeID="_x0000_i1050" DrawAspect="Content" ObjectID="_1768202292" r:id="rId58"/>
        </w:object>
      </w:r>
      <w:r>
        <w:t>的和是一个单项式，则这个单项式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51" type="#_x0000_t75" alt="eqId193fccefad663b334aa961f747c8c4b9" style="width:30.6pt;height:25.8pt" o:ole="">
            <v:imagedata r:id="rId59" o:title="eqId193fccefad663b334aa961f747c8c4b9"/>
          </v:shape>
          <o:OLEObject Type="Embed" ProgID="Equation.DSMT4" ShapeID="_x0000_i1051" DrawAspect="Content" ObjectID="_1768202293" r:id="rId60"/>
        </w:object>
      </w:r>
      <w:r>
        <w:tab/>
        <w:t>B</w:t>
      </w:r>
      <w:r>
        <w:t>．</w:t>
      </w:r>
      <w:r>
        <w:object>
          <v:shape id="_x0000_i1052" type="#_x0000_t75" alt="eqIdc10bd65c154f7d4db697b7dbc511d93d" style="width:36pt;height:25.8pt" o:ole="">
            <v:imagedata r:id="rId61" o:title="eqIdc10bd65c154f7d4db697b7dbc511d93d"/>
          </v:shape>
          <o:OLEObject Type="Embed" ProgID="Equation.DSMT4" ShapeID="_x0000_i1052" DrawAspect="Content" ObjectID="_1768202294" r:id="rId62"/>
        </w:object>
      </w:r>
      <w:r>
        <w:tab/>
        <w:t>C</w:t>
      </w:r>
      <w:r>
        <w:t>．</w:t>
      </w:r>
      <w:r>
        <w:object>
          <v:shape id="_x0000_i1053" type="#_x0000_t75" alt="eqId5a14b1c5742217a473678e74f399d7de" style="width:30.6pt;height:25.8pt" o:ole="">
            <v:imagedata r:id="rId63" o:title="eqId5a14b1c5742217a473678e74f399d7de"/>
          </v:shape>
          <o:OLEObject Type="Embed" ProgID="Equation.DSMT4" ShapeID="_x0000_i1053" DrawAspect="Content" ObjectID="_1768202295" r:id="rId64"/>
        </w:object>
      </w:r>
      <w:r>
        <w:tab/>
        <w:t>D</w:t>
      </w:r>
      <w:r>
        <w:t>．无法确定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嘉嘉把</w:t>
      </w:r>
      <w:r>
        <w:object>
          <v:shape id="_x0000_i1054" type="#_x0000_t75" alt="eqId1049061d41d556c37a6cdf834341c09e" style="width:43.2pt;height:17.4pt" o:ole="">
            <v:imagedata r:id="rId65" o:title="eqId1049061d41d556c37a6cdf834341c09e"/>
          </v:shape>
          <o:OLEObject Type="Embed" ProgID="Equation.DSMT4" ShapeID="_x0000_i1054" DrawAspect="Content" ObjectID="_1768202296" r:id="rId66"/>
        </w:object>
      </w:r>
      <w:r>
        <w:t>错算成</w:t>
      </w:r>
      <w:r>
        <w:object>
          <v:shape id="_x0000_i1055" type="#_x0000_t75" alt="eqIddd68820234ae0fc3d11e8710e40086bc" style="width:34.2pt;height:12pt" o:ole="">
            <v:imagedata r:id="rId67" o:title="eqIddd68820234ae0fc3d11e8710e40086bc"/>
          </v:shape>
          <o:OLEObject Type="Embed" ProgID="Equation.DSMT4" ShapeID="_x0000_i1055" DrawAspect="Content" ObjectID="_1768202297" r:id="rId68"/>
        </w:object>
      </w:r>
      <w:r>
        <w:t>，结果比原来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多</w:t>
      </w:r>
      <w:r>
        <w:t>4</w:t>
      </w:r>
      <w:r>
        <w:tab/>
        <w:t>B</w:t>
      </w:r>
      <w:r>
        <w:t>．少</w:t>
      </w:r>
      <w:r>
        <w:t>4</w:t>
      </w:r>
      <w:r>
        <w:tab/>
        <w:t>C</w:t>
      </w:r>
      <w:r>
        <w:t>．多</w:t>
      </w:r>
      <w:r>
        <w:t>6</w:t>
      </w:r>
      <w:r>
        <w:tab/>
        <w:t>D</w:t>
      </w:r>
      <w:r>
        <w:t>．少</w:t>
      </w:r>
      <w:r>
        <w:t>6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下列运算，结果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56" type="#_x0000_t75" alt="eqId1cdb821c3db4d187a08a05bffcd0fc38" style="width:66pt;height:14.4pt" o:ole="">
            <v:imagedata r:id="rId69" o:title="eqId1cdb821c3db4d187a08a05bffcd0fc38"/>
          </v:shape>
          <o:OLEObject Type="Embed" ProgID="Equation.DSMT4" ShapeID="_x0000_i1056" DrawAspect="Content" ObjectID="_1768202298" r:id="rId70"/>
        </w:object>
      </w:r>
      <w:r>
        <w:tab/>
        <w:t>B</w:t>
      </w:r>
      <w:r>
        <w:t>．</w:t>
      </w:r>
      <w:r>
        <w:object>
          <v:shape id="_x0000_i1057" type="#_x0000_t75" alt="eqIdd208922029ce046e0f21917e096b72e1" style="width:64.2pt;height:14.4pt" o:ole="">
            <v:imagedata r:id="rId71" o:title="eqIdd208922029ce046e0f21917e096b72e1"/>
          </v:shape>
          <o:OLEObject Type="Embed" ProgID="Equation.DSMT4" ShapeID="_x0000_i1057" DrawAspect="Content" ObjectID="_1768202299" r:id="rId72"/>
        </w:object>
      </w:r>
      <w:r>
        <w:tab/>
        <w:t>C</w:t>
      </w:r>
      <w:r>
        <w:t>．</w:t>
      </w:r>
      <w:r>
        <w:object>
          <v:shape id="_x0000_i1058" type="#_x0000_t75" alt="eqId4bd139a717c88ef2d023f78b339e0689" style="width:67.8pt;height:13.8pt" o:ole="">
            <v:imagedata r:id="rId73" o:title="eqId4bd139a717c88ef2d023f78b339e0689"/>
          </v:shape>
          <o:OLEObject Type="Embed" ProgID="Equation.DSMT4" ShapeID="_x0000_i1058" DrawAspect="Content" ObjectID="_1768202300" r:id="rId74"/>
        </w:object>
      </w:r>
      <w:r>
        <w:tab/>
        <w:t>D</w:t>
      </w:r>
      <w:r>
        <w:t>．</w:t>
      </w:r>
      <w:r>
        <w:object>
          <v:shape id="_x0000_i1059" type="#_x0000_t75" alt="eqId90332f8588ddc75894f1b12f8233d4b2" style="width:60.6pt;height:12pt" o:ole="">
            <v:imagedata r:id="rId75" o:title="eqId90332f8588ddc75894f1b12f8233d4b2"/>
          </v:shape>
          <o:OLEObject Type="Embed" ProgID="Equation.DSMT4" ShapeID="_x0000_i1059" DrawAspect="Content" ObjectID="_1768202301" r:id="rId76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下图是同样大小一些瓢虫按照一定规律爬行，第</w:t>
      </w:r>
      <w:r>
        <w:t>1</w:t>
      </w:r>
      <w:r>
        <w:t>个图有</w:t>
      </w:r>
      <w:r>
        <w:t>3</w:t>
      </w:r>
      <w:r>
        <w:t>个瓢虫，第</w:t>
      </w:r>
      <w:r>
        <w:t>2</w:t>
      </w:r>
      <w:r>
        <w:t>个图有</w:t>
      </w:r>
      <w:r>
        <w:t>8</w:t>
      </w:r>
      <w:r>
        <w:t>只瓢虫，第</w:t>
      </w:r>
      <w:r>
        <w:t>3</w:t>
      </w:r>
      <w:r>
        <w:t>个图形有</w:t>
      </w:r>
      <w:r>
        <w:t>15</w:t>
      </w:r>
      <w:r>
        <w:t>只瓢虫，</w:t>
      </w:r>
      <w:r>
        <w:t>…</w:t>
      </w:r>
      <w:r>
        <w:t>，第</w:t>
      </w:r>
      <w:r>
        <w:t>8</w:t>
      </w:r>
      <w:r>
        <w:t>个图形的瓢虫个数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933450" cy="638175"/>
            <wp:effectExtent l="0" t="0" r="0" b="0"/>
            <wp:docPr id="100003" name="图片 100003" descr="@@@55724a49-2c22-4b9c-8695-5670b06d61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57325" cy="971550"/>
            <wp:effectExtent l="0" t="0" r="0" b="0"/>
            <wp:docPr id="100005" name="图片 100005" descr="@@@aa651f4b-2b98-41b2-b759-5703f53dfc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33525" cy="981075"/>
            <wp:effectExtent l="0" t="0" r="0" b="0"/>
            <wp:docPr id="100007" name="图片 100007" descr="@@@ea8147b0-0965-4c30-afdb-427fdd2923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46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80</w:t>
      </w:r>
      <w:r>
        <w:tab/>
        <w:t>B</w:t>
      </w:r>
      <w:r>
        <w:t>．</w:t>
      </w:r>
      <w:r>
        <w:t>79</w:t>
      </w:r>
      <w:r>
        <w:tab/>
        <w:t>C</w:t>
      </w:r>
      <w:r>
        <w:t>．</w:t>
      </w:r>
      <w:r>
        <w:t>70</w:t>
      </w:r>
      <w:r>
        <w:tab/>
        <w:t>D</w:t>
      </w:r>
      <w:r>
        <w:t>．</w:t>
      </w:r>
      <w:r>
        <w:t>63</w:t>
      </w:r>
    </w:p>
    <w:p w:rsidR="00286460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28646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写出一个只含有字母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且系数为</w:t>
      </w:r>
      <w:r>
        <w:object>
          <v:shape id="_x0000_i1060" type="#_x0000_t75" alt="eqId81fb134b2b48acc99213fff6ccfee65f" style="width:13.8pt;height:12pt" o:ole="">
            <v:imagedata r:id="rId80" o:title="eqId81fb134b2b48acc99213fff6ccfee65f"/>
          </v:shape>
          <o:OLEObject Type="Embed" ProgID="Equation.DSMT4" ShapeID="_x0000_i1060" DrawAspect="Content" ObjectID="_1768202302" r:id="rId81"/>
        </w:object>
      </w:r>
      <w:r>
        <w:t>，次数为</w:t>
      </w:r>
      <w:r>
        <w:t>4</w:t>
      </w:r>
      <w:r>
        <w:t>的单项式，该单项式可以是</w:t>
      </w:r>
      <w:r>
        <w:rPr>
          <w:rFonts w:eastAsia="Times New Roman"/>
          <w:u w:val="single"/>
        </w:rPr>
        <w:t xml:space="preserve">          </w: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若</w:t>
      </w:r>
      <w:r>
        <w:t>□</w:t>
      </w:r>
      <w:r>
        <w:object>
          <v:shape id="_x0000_i1061" type="#_x0000_t75" alt="eqId08e6025be0cdd6fa6216b3e55c066d2c" style="width:79.2pt;height:16.2pt" o:ole="">
            <v:imagedata r:id="rId82" o:title="eqId08e6025be0cdd6fa6216b3e55c066d2c"/>
          </v:shape>
          <o:OLEObject Type="Embed" ProgID="Equation.DSMT4" ShapeID="_x0000_i1061" DrawAspect="Content" ObjectID="_1768202303" r:id="rId83"/>
        </w:object>
      </w:r>
      <w:r>
        <w:t>，则</w:t>
      </w:r>
      <w:r>
        <w:t>□</w:t>
      </w:r>
      <w:r>
        <w:t>表示的多项式是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多项式</w:t>
      </w:r>
      <w:r>
        <w:object>
          <v:shape id="_x0000_i1062" type="#_x0000_t75" alt="eqId83d9dd21cfb3360012f11067f514d3c5" style="width:88.8pt;height:27.6pt" o:ole="">
            <v:imagedata r:id="rId84" o:title="eqId83d9dd21cfb3360012f11067f514d3c5"/>
          </v:shape>
          <o:OLEObject Type="Embed" ProgID="Equation.DSMT4" ShapeID="_x0000_i1062" DrawAspect="Content" ObjectID="_1768202304" r:id="rId85"/>
        </w:object>
      </w:r>
      <w:r>
        <w:t>是关于</w:t>
      </w:r>
      <w:r>
        <w:rPr>
          <w:rFonts w:eastAsia="Times New Roman"/>
          <w:i/>
        </w:rPr>
        <w:t>x</w:t>
      </w:r>
      <w:r>
        <w:t>的四次三项式，则</w:t>
      </w:r>
      <w:r>
        <w:rPr>
          <w:rFonts w:eastAsia="Times New Roman"/>
          <w:i/>
        </w:rPr>
        <w:t>m</w:t>
      </w:r>
      <w:r>
        <w:t>的值是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把多项式</w:t>
      </w:r>
      <w:r>
        <w:object>
          <v:shape id="_x0000_i1063" type="#_x0000_t75" alt="eqId13491189eaf3a168211eb11c3d875a00" style="width:94.8pt;height:13.8pt" o:ole="">
            <v:imagedata r:id="rId86" o:title="eqId13491189eaf3a168211eb11c3d875a00"/>
          </v:shape>
          <o:OLEObject Type="Embed" ProgID="Equation.DSMT4" ShapeID="_x0000_i1063" DrawAspect="Content" ObjectID="_1768202305" r:id="rId87"/>
        </w:object>
      </w:r>
      <w:r>
        <w:t>按</w:t>
      </w:r>
      <w:r>
        <w:rPr>
          <w:rFonts w:eastAsia="Times New Roman"/>
          <w:i/>
        </w:rPr>
        <w:t>x</w:t>
      </w:r>
      <w:r>
        <w:t>的降幂排列得</w:t>
      </w:r>
      <w:r>
        <w:rPr>
          <w:rFonts w:eastAsia="Times New Roman"/>
          <w:u w:val="single"/>
        </w:rPr>
        <w:t xml:space="preserve">          </w:t>
      </w:r>
      <w:r>
        <w:t>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已知单项式</w:t>
      </w:r>
      <w:r>
        <w:object>
          <v:shape id="_x0000_i1064" type="#_x0000_t75" alt="eqId6dcc5409b5120629c16e58daff450170" style="width:34.2pt;height:15.6pt" o:ole="">
            <v:imagedata r:id="rId88" o:title="eqId6dcc5409b5120629c16e58daff450170"/>
          </v:shape>
          <o:OLEObject Type="Embed" ProgID="Equation.DSMT4" ShapeID="_x0000_i1064" DrawAspect="Content" ObjectID="_1768202306" r:id="rId89"/>
        </w:object>
      </w:r>
      <w:r>
        <w:t>与</w:t>
      </w:r>
      <w:r>
        <w:object>
          <v:shape id="_x0000_i1065" type="#_x0000_t75" alt="eqIda7fa7d40ea64a616eda5f94490e07708" style="width:33.6pt;height:16.2pt" o:ole="">
            <v:imagedata r:id="rId90" o:title="eqIda7fa7d40ea64a616eda5f94490e07708"/>
          </v:shape>
          <o:OLEObject Type="Embed" ProgID="Equation.DSMT4" ShapeID="_x0000_i1065" DrawAspect="Content" ObjectID="_1768202307" r:id="rId91"/>
        </w:object>
      </w:r>
      <w:r>
        <w:t>是同类项，则</w:t>
      </w:r>
      <w:r>
        <w:object>
          <v:shape id="_x0000_i1066" type="#_x0000_t75" alt="eqId294f5ba74cdf695fc9a8a8e52f421328" style="width:11.4pt;height:10.2pt" o:ole="">
            <v:imagedata r:id="rId39" o:title="eqId294f5ba74cdf695fc9a8a8e52f421328"/>
          </v:shape>
          <o:OLEObject Type="Embed" ProgID="Equation.DSMT4" ShapeID="_x0000_i1066" DrawAspect="Content" ObjectID="_1768202308" r:id="rId92"/>
        </w:object>
      </w:r>
      <w:r>
        <w:t>的值为</w:t>
      </w:r>
      <w:r>
        <w:rPr>
          <w:rFonts w:eastAsia="Times New Roman"/>
          <w:u w:val="single"/>
        </w:rPr>
        <w:t xml:space="preserve">             </w: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有理数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在数轴上的位置如图所示，化简：</w:t>
      </w:r>
      <w:r>
        <w:object>
          <v:shape id="_x0000_i1067" type="#_x0000_t75" alt="eqIdbfc5f6d0c81a7dabae17176eea3f1201" style="width:103.2pt;height:18pt" o:ole="">
            <v:imagedata r:id="rId93" o:title="eqIdbfc5f6d0c81a7dabae17176eea3f1201"/>
          </v:shape>
          <o:OLEObject Type="Embed" ProgID="Equation.DSMT4" ShapeID="_x0000_i1067" DrawAspect="Content" ObjectID="_1768202309" r:id="rId94"/>
        </w:object>
      </w:r>
      <w:r>
        <w:rPr>
          <w:rFonts w:eastAsia="Times New Roman"/>
          <w:u w:val="single"/>
        </w:rPr>
        <w:t xml:space="preserve">      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43150" cy="428625"/>
            <wp:effectExtent l="0" t="0" r="0" b="0"/>
            <wp:docPr id="100009" name="图片 100009" descr="@@@7e00540a-4cda-46eb-b274-f37f0b42ce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已知</w:t>
      </w:r>
      <w:r>
        <w:t>3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y</w:t>
      </w:r>
      <w:r>
        <w:rPr>
          <w:rFonts w:eastAsia="Times New Roman"/>
          <w:i/>
          <w:vertAlign w:val="superscript"/>
        </w:rPr>
        <w:t>|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perscript"/>
        </w:rPr>
        <w:t>|</w:t>
      </w:r>
      <w:r>
        <w:t>﹣（</w:t>
      </w:r>
      <w:r>
        <w:rPr>
          <w:rFonts w:eastAsia="Times New Roman"/>
          <w:i/>
        </w:rPr>
        <w:t>m</w:t>
      </w:r>
      <w:r>
        <w:t>﹣</w:t>
      </w:r>
      <w:r>
        <w:t>1</w:t>
      </w:r>
      <w:r>
        <w:t>）</w:t>
      </w:r>
      <w:r>
        <w:rPr>
          <w:rFonts w:eastAsia="Times New Roman"/>
          <w:i/>
        </w:rPr>
        <w:t>y</w:t>
      </w:r>
      <w:r>
        <w:t>+5</w:t>
      </w:r>
      <w:r>
        <w:t>是关于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的一个三次三项式，则代数式</w:t>
      </w:r>
      <w:r>
        <w:t>2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perscript"/>
        </w:rPr>
        <w:t>2</w:t>
      </w:r>
      <w:r>
        <w:t>﹣</w:t>
      </w:r>
      <w:r>
        <w:t>3</w:t>
      </w:r>
      <w:r>
        <w:rPr>
          <w:rFonts w:eastAsia="Times New Roman"/>
          <w:i/>
        </w:rPr>
        <w:t>m</w:t>
      </w:r>
      <w:r>
        <w:t>+1</w:t>
      </w:r>
      <w:r>
        <w:t>的值等于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某公司</w:t>
      </w:r>
      <w:r>
        <w:t>6</w:t>
      </w:r>
      <w:r>
        <w:t>月份的水电费为</w:t>
      </w:r>
      <w:r>
        <w:t>m</w:t>
      </w:r>
      <w:r>
        <w:t>元，计划</w:t>
      </w:r>
      <w:r>
        <w:t>7</w:t>
      </w:r>
      <w:r>
        <w:t>、</w:t>
      </w:r>
      <w:r>
        <w:t>8</w:t>
      </w:r>
      <w:r>
        <w:t>两个月的水电费平均比上月降低</w:t>
      </w:r>
      <w:r>
        <w:object>
          <v:shape id="_x0000_i1068" type="#_x0000_t75" alt="eqId3221cbae8501470ce991ed505b65236e" style="width:19.2pt;height:11.4pt" o:ole="">
            <v:imagedata r:id="rId96" o:title="eqId3221cbae8501470ce991ed505b65236e"/>
          </v:shape>
          <o:OLEObject Type="Embed" ProgID="Equation.DSMT4" ShapeID="_x0000_i1068" DrawAspect="Content" ObjectID="_1768202310" r:id="rId97"/>
        </w:object>
      </w:r>
      <w:r>
        <w:t>，则</w:t>
      </w:r>
      <w:r>
        <w:t>8</w:t>
      </w:r>
      <w:r>
        <w:t>月份的水电费预计</w:t>
      </w:r>
      <w:r>
        <w:rPr>
          <w:rFonts w:eastAsia="Times New Roman"/>
          <w:u w:val="single"/>
        </w:rPr>
        <w:t xml:space="preserve">          </w:t>
      </w:r>
      <w:r>
        <w:t>元．（用含</w:t>
      </w:r>
      <w:r>
        <w:t>m</w:t>
      </w:r>
      <w:r>
        <w:t>的式子表示）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猜数字游戏中，小明写出如下一组数：</w:t>
      </w:r>
      <w:r>
        <w:object>
          <v:shape id="_x0000_i1069" type="#_x0000_t75" alt="eqIdd33adb74906403b0b00fcbd9fa691d8b" style="width:10.8pt;height:27pt" o:ole="">
            <v:imagedata r:id="rId98" o:title="eqIdd33adb74906403b0b00fcbd9fa691d8b"/>
          </v:shape>
          <o:OLEObject Type="Embed" ProgID="Equation.DSMT4" ShapeID="_x0000_i1069" DrawAspect="Content" ObjectID="_1768202311" r:id="rId99"/>
        </w:object>
      </w:r>
      <w:r>
        <w:t>，</w:t>
      </w:r>
      <w:r>
        <w:object>
          <v:shape id="_x0000_i1070" type="#_x0000_t75" alt="eqIdfa5a1a2ee471c67aa5264c0991d05421" style="width:10.8pt;height:27pt" o:ole="">
            <v:imagedata r:id="rId100" o:title="eqIdfa5a1a2ee471c67aa5264c0991d05421"/>
          </v:shape>
          <o:OLEObject Type="Embed" ProgID="Equation.DSMT4" ShapeID="_x0000_i1070" DrawAspect="Content" ObjectID="_1768202312" r:id="rId101"/>
        </w:object>
      </w:r>
      <w:r>
        <w:t>，</w:t>
      </w:r>
      <w:r>
        <w:object>
          <v:shape id="_x0000_i1071" type="#_x0000_t75" alt="eqId57703d7bbe87417db93f9edf6abf816b" style="width:13.2pt;height:27pt" o:ole="">
            <v:imagedata r:id="rId102" o:title="eqId57703d7bbe87417db93f9edf6abf816b"/>
          </v:shape>
          <o:OLEObject Type="Embed" ProgID="Equation.DSMT4" ShapeID="_x0000_i1071" DrawAspect="Content" ObjectID="_1768202313" r:id="rId103"/>
        </w:object>
      </w:r>
      <w:r>
        <w:t>，</w:t>
      </w:r>
      <w:r>
        <w:object>
          <v:shape id="_x0000_i1072" type="#_x0000_t75" alt="eqId3ad069a3aeb65abc7e3835666d7eb3fa" style="width:13.8pt;height:27pt" o:ole="">
            <v:imagedata r:id="rId104" o:title="eqId3ad069a3aeb65abc7e3835666d7eb3fa"/>
          </v:shape>
          <o:OLEObject Type="Embed" ProgID="Equation.DSMT4" ShapeID="_x0000_i1072" DrawAspect="Content" ObjectID="_1768202314" r:id="rId105"/>
        </w:object>
      </w:r>
      <w:r>
        <w:t>，</w:t>
      </w:r>
      <w:r>
        <w:object>
          <v:shape id="_x0000_i1073" type="#_x0000_t75" alt="eqIda4f19f4561161e7b129296b9c69ebf1f" style="width:15pt;height:27pt" o:ole="">
            <v:imagedata r:id="rId106" o:title="eqIda4f19f4561161e7b129296b9c69ebf1f"/>
          </v:shape>
          <o:OLEObject Type="Embed" ProgID="Equation.DSMT4" ShapeID="_x0000_i1073" DrawAspect="Content" ObjectID="_1768202315" r:id="rId107"/>
        </w:object>
      </w:r>
      <w:r>
        <w:t>，</w:t>
      </w:r>
      <w:r>
        <w:t>…</w:t>
      </w:r>
      <w:r>
        <w:t>，小亮猜出了第六个数字是</w:t>
      </w:r>
      <w:r>
        <w:object>
          <v:shape id="_x0000_i1074" type="#_x0000_t75" alt="eqId6d469447b21f330fcf68478502efcb03" style="width:15.6pt;height:27pt" o:ole="">
            <v:imagedata r:id="rId108" o:title="eqId6d469447b21f330fcf68478502efcb03"/>
          </v:shape>
          <o:OLEObject Type="Embed" ProgID="Equation.DSMT4" ShapeID="_x0000_i1074" DrawAspect="Content" ObjectID="_1768202316" r:id="rId109"/>
        </w:object>
      </w:r>
      <w:r>
        <w:t>，根据此规律，第</w:t>
      </w:r>
      <w:r>
        <w:t>100</w:t>
      </w:r>
      <w:r>
        <w:t>个数字是</w:t>
      </w:r>
      <w:r>
        <w:rPr>
          <w:rFonts w:eastAsia="Times New Roman"/>
          <w:u w:val="single"/>
        </w:rPr>
        <w:t xml:space="preserve">      </w:t>
      </w:r>
      <w:r>
        <w:t>.</w:t>
      </w:r>
    </w:p>
    <w:p w:rsidR="00286460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28646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化简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075" type="#_x0000_t75" alt="eqId96f11d22f3c5d2ddb79ae0b5d835bc5e" style="width:70.2pt;height:14.4pt" o:ole="">
            <v:imagedata r:id="rId110" o:title="eqId96f11d22f3c5d2ddb79ae0b5d835bc5e"/>
          </v:shape>
          <o:OLEObject Type="Embed" ProgID="Equation.DSMT4" ShapeID="_x0000_i1075" DrawAspect="Content" ObjectID="_1768202317" r:id="rId111"/>
        </w:object>
      </w:r>
      <w:r>
        <w:t>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076" type="#_x0000_t75" alt="eqIdd83fca7521a26adaa48a4faaa1e75f6e" style="width:160.8pt;height:15.6pt" o:ole="">
            <v:imagedata r:id="rId112" o:title="eqIdd83fca7521a26adaa48a4faaa1e75f6e"/>
          </v:shape>
          <o:OLEObject Type="Embed" ProgID="Equation.DSMT4" ShapeID="_x0000_i1076" DrawAspect="Content" ObjectID="_1768202318" r:id="rId113"/>
        </w:object>
      </w:r>
      <w:r>
        <w:t>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object>
          <v:shape id="_x0000_i1077" type="#_x0000_t75" alt="eqIdcb1552dd1ed941cf578beb2bc9c86e14" style="width:83.4pt;height:17.4pt" o:ole="">
            <v:imagedata r:id="rId114" o:title="eqIdcb1552dd1ed941cf578beb2bc9c86e14"/>
          </v:shape>
          <o:OLEObject Type="Embed" ProgID="Equation.DSMT4" ShapeID="_x0000_i1077" DrawAspect="Content" ObjectID="_1768202319" r:id="rId115"/>
        </w:object>
      </w:r>
      <w:r>
        <w:t>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4)</w:t>
      </w:r>
      <w:r>
        <w:object>
          <v:shape id="_x0000_i1078" type="#_x0000_t75" alt="eqId09b909f94a305b689f58d7a841d13b99" style="width:94.8pt;height:19.2pt" o:ole="">
            <v:imagedata r:id="rId116" o:title="eqId09b909f94a305b689f58d7a841d13b99"/>
          </v:shape>
          <o:OLEObject Type="Embed" ProgID="Equation.DSMT4" ShapeID="_x0000_i1078" DrawAspect="Content" ObjectID="_1768202320" r:id="rId117"/>
        </w:objec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先化简，再求值：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079" type="#_x0000_t75" alt="eqId4271ecf6c0f494970e7a78613e46aa8b" style="width:154.8pt;height:19.2pt" o:ole="">
            <v:imagedata r:id="rId118" o:title="eqId4271ecf6c0f494970e7a78613e46aa8b"/>
          </v:shape>
          <o:OLEObject Type="Embed" ProgID="Equation.DSMT4" ShapeID="_x0000_i1079" DrawAspect="Content" ObjectID="_1768202321" r:id="rId119"/>
        </w:object>
      </w:r>
      <w:r>
        <w:t>，其中</w:t>
      </w:r>
      <w:r>
        <w:object>
          <v:shape id="_x0000_i1080" type="#_x0000_t75" alt="eqId9f939ca5e8b883b83e30b139cc523dbe" style="width:60pt;height:13.8pt" o:ole="">
            <v:imagedata r:id="rId120" o:title="eqId9f939ca5e8b883b83e30b139cc523dbe"/>
          </v:shape>
          <o:OLEObject Type="Embed" ProgID="Equation.DSMT4" ShapeID="_x0000_i1080" DrawAspect="Content" ObjectID="_1768202322" r:id="rId121"/>
        </w:objec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081" type="#_x0000_t75" alt="eqId7492839f65fe240feede9fd7907d53d0" style="width:141.6pt;height:29.4pt" o:ole="">
            <v:imagedata r:id="rId122" o:title="eqId7492839f65fe240feede9fd7907d53d0"/>
          </v:shape>
          <o:OLEObject Type="Embed" ProgID="Equation.DSMT4" ShapeID="_x0000_i1081" DrawAspect="Content" ObjectID="_1768202323" r:id="rId123"/>
        </w:object>
      </w:r>
      <w:r>
        <w:t>，其中</w:t>
      </w:r>
      <w:r>
        <w:object>
          <v:shape id="_x0000_i1082" type="#_x0000_t75" alt="eqId041e95c5d68283e6b5f01af7e32ce793" style="width:69.6pt;height:27.6pt" o:ole="">
            <v:imagedata r:id="rId124" o:title="eqId041e95c5d68283e6b5f01af7e32ce793"/>
          </v:shape>
          <o:OLEObject Type="Embed" ProgID="Equation.DSMT4" ShapeID="_x0000_i1082" DrawAspect="Content" ObjectID="_1768202324" r:id="rId125"/>
        </w:objec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阅读理解：已知</w:t>
      </w:r>
      <w:r>
        <w:object>
          <v:shape id="_x0000_i1083" type="#_x0000_t75" alt="eqId2d0f3639f1afd8b4f4692fe9d8d7fec7" style="width:68.4pt;height:18pt" o:ole="">
            <v:imagedata r:id="rId126" o:title="eqId2d0f3639f1afd8b4f4692fe9d8d7fec7"/>
          </v:shape>
          <o:OLEObject Type="Embed" ProgID="Equation.DSMT4" ShapeID="_x0000_i1083" DrawAspect="Content" ObjectID="_1768202325" r:id="rId127"/>
        </w:object>
      </w:r>
      <w:r>
        <w:t>；若</w:t>
      </w:r>
      <w:r>
        <w:object>
          <v:shape id="_x0000_i1084" type="#_x0000_t75" alt="eqId5963abe8f421bd99a2aaa94831a951e9" style="width:10.8pt;height:10.8pt" o:ole="">
            <v:imagedata r:id="rId128" o:title="eqId5963abe8f421bd99a2aaa94831a951e9"/>
          </v:shape>
          <o:OLEObject Type="Embed" ProgID="Equation.DSMT4" ShapeID="_x0000_i1084" DrawAspect="Content" ObjectID="_1768202326" r:id="rId129"/>
        </w:object>
      </w:r>
      <w:r>
        <w:t>值与字母</w:t>
      </w:r>
      <w:r>
        <w:object>
          <v:shape id="_x0000_i1085" type="#_x0000_t75" alt="eqId81dea63b8ce3e51adf66cf7b9982a248" style="width:9pt;height:9.6pt" o:ole="">
            <v:imagedata r:id="rId130" o:title="eqId81dea63b8ce3e51adf66cf7b9982a248"/>
          </v:shape>
          <o:OLEObject Type="Embed" ProgID="Equation.DSMT4" ShapeID="_x0000_i1085" DrawAspect="Content" ObjectID="_1768202327" r:id="rId131"/>
        </w:object>
      </w:r>
      <w:r>
        <w:t>的取值无关，则</w:t>
      </w:r>
      <w:r>
        <w:object>
          <v:shape id="_x0000_i1086" type="#_x0000_t75" alt="eqId610ef5e95c0999e0c20a713c8cff370f" style="width:35.4pt;height:11.4pt" o:ole="">
            <v:imagedata r:id="rId132" o:title="eqId610ef5e95c0999e0c20a713c8cff370f"/>
          </v:shape>
          <o:OLEObject Type="Embed" ProgID="Equation.DSMT4" ShapeID="_x0000_i1086" DrawAspect="Content" ObjectID="_1768202328" r:id="rId133"/>
        </w:object>
      </w:r>
      <w:r>
        <w:t>，解得</w:t>
      </w:r>
      <w:r>
        <w:object>
          <v:shape id="_x0000_i1087" type="#_x0000_t75" alt="eqIdaa4c355f11471a38f5583a434a1ddeb3" style="width:24.6pt;height:12pt" o:ole="">
            <v:imagedata r:id="rId134" o:title="eqIdaa4c355f11471a38f5583a434a1ddeb3"/>
          </v:shape>
          <o:OLEObject Type="Embed" ProgID="Equation.DSMT4" ShapeID="_x0000_i1087" DrawAspect="Content" ObjectID="_1768202329" r:id="rId135"/>
        </w:objec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88" type="#_x0000_t75" alt="eqId2de0d10ef8b748d4531250c37c5d3f9e" style="width:9.6pt;height:9pt" o:ole="">
            <v:imagedata r:id="rId136" o:title="eqId2de0d10ef8b748d4531250c37c5d3f9e"/>
          </v:shape>
          <o:OLEObject Type="Embed" ProgID="Equation.DSMT4" ShapeID="_x0000_i1088" DrawAspect="Content" ObjectID="_1768202330" r:id="rId137"/>
        </w:object>
      </w:r>
      <w:r>
        <w:t>当</w:t>
      </w:r>
      <w:r>
        <w:object>
          <v:shape id="_x0000_i1089" type="#_x0000_t75" alt="eqIdaa4c355f11471a38f5583a434a1ddeb3" style="width:24.6pt;height:12pt" o:ole="">
            <v:imagedata r:id="rId134" o:title="eqIdaa4c355f11471a38f5583a434a1ddeb3"/>
          </v:shape>
          <o:OLEObject Type="Embed" ProgID="Equation.DSMT4" ShapeID="_x0000_i1089" DrawAspect="Content" ObjectID="_1768202331" r:id="rId138"/>
        </w:object>
      </w:r>
      <w:r>
        <w:t>时，</w:t>
      </w:r>
      <w:r>
        <w:object>
          <v:shape id="_x0000_i1090" type="#_x0000_t75" alt="eqId5963abe8f421bd99a2aaa94831a951e9" style="width:10.8pt;height:10.8pt" o:ole="">
            <v:imagedata r:id="rId128" o:title="eqId5963abe8f421bd99a2aaa94831a951e9"/>
          </v:shape>
          <o:OLEObject Type="Embed" ProgID="Equation.DSMT4" ShapeID="_x0000_i1090" DrawAspect="Content" ObjectID="_1768202332" r:id="rId139"/>
        </w:object>
      </w:r>
      <w:r>
        <w:t>值与字母</w:t>
      </w:r>
      <w:r>
        <w:object>
          <v:shape id="_x0000_i1091" type="#_x0000_t75" alt="eqId81dea63b8ce3e51adf66cf7b9982a248" style="width:9pt;height:9.6pt" o:ole="">
            <v:imagedata r:id="rId130" o:title="eqId81dea63b8ce3e51adf66cf7b9982a248"/>
          </v:shape>
          <o:OLEObject Type="Embed" ProgID="Equation.DSMT4" ShapeID="_x0000_i1091" DrawAspect="Content" ObjectID="_1768202333" r:id="rId140"/>
        </w:object>
      </w:r>
      <w:r>
        <w:t>的取值无关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知识应用：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已知</w:t>
      </w:r>
      <w:r>
        <w:object>
          <v:shape id="_x0000_i1092" type="#_x0000_t75" alt="eqId885e4e185973fe57a35bb18e27ef910a" style="width:124.2pt;height:13.8pt" o:ole="">
            <v:imagedata r:id="rId141" o:title="eqId885e4e185973fe57a35bb18e27ef910a"/>
          </v:shape>
          <o:OLEObject Type="Embed" ProgID="Equation.DSMT4" ShapeID="_x0000_i1092" DrawAspect="Content" ObjectID="_1768202334" r:id="rId142"/>
        </w:object>
      </w:r>
      <w:r>
        <w:t>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用含</w:t>
      </w:r>
      <w:r>
        <w:object>
          <v:shape id="_x0000_i1093" type="#_x0000_t75" alt="eqIdd3c5c27735f7329fdcf4c125e2cce1ed" style="width:20.4pt;height:10.8pt" o:ole="">
            <v:imagedata r:id="rId143" o:title="eqIdd3c5c27735f7329fdcf4c125e2cce1ed"/>
          </v:shape>
          <o:OLEObject Type="Embed" ProgID="Equation.DSMT4" ShapeID="_x0000_i1093" DrawAspect="Content" ObjectID="_1768202335" r:id="rId144"/>
        </w:object>
      </w:r>
      <w:r>
        <w:t>的式子表示</w:t>
      </w:r>
      <w:r>
        <w:object>
          <v:shape id="_x0000_i1094" type="#_x0000_t75" alt="eqIdf99639f7163f03c0d33d3f045b2d38cd" style="width:37.2pt;height:12pt;mso-position-horizontal-relative:page;mso-position-vertical-relative:page;mso-wrap-style:square" o:ole="">
            <v:imagedata r:id="rId145" o:title="eqIdf99639f7163f03c0d33d3f045b2d38cd"/>
          </v:shape>
          <o:OLEObject Type="Embed" ProgID="Equation.DSMT4" ShapeID="_x0000_i1094" DrawAspect="Content" ObjectID="_1768202336" r:id="rId146"/>
        </w:object>
      </w:r>
      <w:r>
        <w:t>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若</w:t>
      </w:r>
      <w:r>
        <w:object>
          <v:shape id="_x0000_i1095" type="#_x0000_t75" alt="eqIdf99639f7163f03c0d33d3f045b2d38cd" style="width:37.2pt;height:12pt;mso-position-horizontal-relative:page;mso-position-vertical-relative:page;mso-wrap-style:square" o:ole="">
            <v:imagedata r:id="rId145" o:title="eqIdf99639f7163f03c0d33d3f045b2d38cd"/>
          </v:shape>
          <o:OLEObject Type="Embed" ProgID="Equation.DSMT4" ShapeID="_x0000_i1095" DrawAspect="Content" ObjectID="_1768202337" r:id="rId147"/>
        </w:object>
      </w:r>
      <w:r>
        <w:t>的值与字母</w:t>
      </w:r>
      <w:r>
        <w:object>
          <v:shape id="_x0000_i1096" type="#_x0000_t75" alt="eqId294f5ba74cdf695fc9a8a8e52f421328" style="width:11.4pt;height:10.2pt" o:ole="">
            <v:imagedata r:id="rId39" o:title="eqId294f5ba74cdf695fc9a8a8e52f421328"/>
          </v:shape>
          <o:OLEObject Type="Embed" ProgID="Equation.DSMT4" ShapeID="_x0000_i1096" DrawAspect="Content" ObjectID="_1768202338" r:id="rId148"/>
        </w:object>
      </w:r>
      <w:r>
        <w:t>的取值无关，求</w:t>
      </w:r>
      <w:r>
        <w:object>
          <v:shape id="_x0000_i1097" type="#_x0000_t75" alt="eqId81dea63b8ce3e51adf66cf7b9982a248" style="width:9pt;height:9.6pt" o:ole="">
            <v:imagedata r:id="rId130" o:title="eqId81dea63b8ce3e51adf66cf7b9982a248"/>
          </v:shape>
          <o:OLEObject Type="Embed" ProgID="Equation.DSMT4" ShapeID="_x0000_i1097" DrawAspect="Content" ObjectID="_1768202339" r:id="rId149"/>
        </w:object>
      </w:r>
      <w:r>
        <w:t>的值；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知识拓展：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春节快到了，某超市计划购进甲、乙两种羽绒服共</w:t>
      </w:r>
      <w:r>
        <w:t>30</w:t>
      </w:r>
      <w:r>
        <w:t>件进行销售，甲种羽绒服每件进价</w:t>
      </w:r>
      <w:r>
        <w:t>700</w:t>
      </w:r>
      <w:r>
        <w:t>元，每件售价</w:t>
      </w:r>
      <w:r>
        <w:t>1020</w:t>
      </w:r>
      <w:r>
        <w:t>元；乙种羽绒服每件进价</w:t>
      </w:r>
      <w:r>
        <w:t>500</w:t>
      </w:r>
      <w:r>
        <w:t>元，销售利润率为</w:t>
      </w:r>
      <w:r>
        <w:object>
          <v:shape id="_x0000_i1098" type="#_x0000_t75" alt="eqIde1a263874aa2031f847d06d6cef24aea" style="width:22.8pt;height:12pt" o:ole="">
            <v:imagedata r:id="rId150" o:title="eqIde1a263874aa2031f847d06d6cef24aea"/>
          </v:shape>
          <o:OLEObject Type="Embed" ProgID="Equation.DSMT4" ShapeID="_x0000_i1098" DrawAspect="Content" ObjectID="_1768202340" r:id="rId151"/>
        </w:object>
      </w:r>
      <w:r>
        <w:t>．购进羽绒服后，该超市决定：每售出一件甲种羽绒服，返还顾客现金</w:t>
      </w:r>
      <w:r>
        <w:object>
          <v:shape id="_x0000_i1099" type="#_x0000_t75" alt="eqId0a6936d370d6a238a608ca56f87198de" style="width:9pt;height:9.6pt" o:ole="">
            <v:imagedata r:id="rId152" o:title="eqId0a6936d370d6a238a608ca56f87198de"/>
          </v:shape>
          <o:OLEObject Type="Embed" ProgID="Equation.DSMT4" ShapeID="_x0000_i1099" DrawAspect="Content" ObjectID="_1768202341" r:id="rId153"/>
        </w:object>
      </w:r>
      <w:r>
        <w:t>元，乙种羽绒服售价不变．设购进甲种羽绒服</w:t>
      </w:r>
      <w:r>
        <w:object>
          <v:shape id="_x0000_i1100" type="#_x0000_t75" alt="eqId81dea63b8ce3e51adf66cf7b9982a248" style="width:9pt;height:9.6pt" o:ole="">
            <v:imagedata r:id="rId130" o:title="eqId81dea63b8ce3e51adf66cf7b9982a248"/>
          </v:shape>
          <o:OLEObject Type="Embed" ProgID="Equation.DSMT4" ShapeID="_x0000_i1100" DrawAspect="Content" ObjectID="_1768202342" r:id="rId154"/>
        </w:object>
      </w:r>
      <w:r>
        <w:t>件，当销售完这</w:t>
      </w:r>
      <w:r>
        <w:t>30</w:t>
      </w:r>
      <w:r>
        <w:t>件羽绒服的利润与</w:t>
      </w:r>
      <w:r>
        <w:object>
          <v:shape id="_x0000_i1101" type="#_x0000_t75" alt="eqId81dea63b8ce3e51adf66cf7b9982a248" style="width:9pt;height:9.6pt" o:ole="">
            <v:imagedata r:id="rId130" o:title="eqId81dea63b8ce3e51adf66cf7b9982a248"/>
          </v:shape>
          <o:OLEObject Type="Embed" ProgID="Equation.DSMT4" ShapeID="_x0000_i1101" DrawAspect="Content" ObjectID="_1768202343" r:id="rId155"/>
        </w:object>
      </w:r>
      <w:r>
        <w:t>的取值无关时，求</w:t>
      </w:r>
      <w:r>
        <w:object>
          <v:shape id="_x0000_i1102" type="#_x0000_t75" alt="eqId0a6936d370d6a238a608ca56f87198de" style="width:9pt;height:9.6pt" o:ole="">
            <v:imagedata r:id="rId152" o:title="eqId0a6936d370d6a238a608ca56f87198de"/>
          </v:shape>
          <o:OLEObject Type="Embed" ProgID="Equation.DSMT4" ShapeID="_x0000_i1102" DrawAspect="Content" ObjectID="_1768202344" r:id="rId156"/>
        </w:object>
      </w:r>
      <w:r>
        <w:t>的值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文文家买了一套安置房，地面结构如图所示．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95450" cy="2295525"/>
            <wp:effectExtent l="0" t="0" r="0" b="0"/>
            <wp:docPr id="100011" name="图片 100011" descr="@@@452ddfb0-ef5a-4309-b171-0236672b9e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写出用含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的式子表示地面的总面积；（结果要化简）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若卫生间、厨房、客厅铺设地砖，且铺</w:t>
      </w:r>
      <w:r>
        <w:object>
          <v:shape id="_x0000_i1103" type="#_x0000_t75" alt="eqId89ca826797c18d166689093a4a3ae1d6" style="width:18.6pt;height:13.2pt" o:ole="">
            <v:imagedata r:id="rId158" o:title="eqId89ca826797c18d166689093a4a3ae1d6"/>
          </v:shape>
          <o:OLEObject Type="Embed" ProgID="Equation.DSMT4" ShapeID="_x0000_i1103" DrawAspect="Content" ObjectID="_1768202345" r:id="rId159"/>
        </w:object>
      </w:r>
      <w:r>
        <w:t>地砖的平均费用为</w:t>
      </w:r>
      <w:r>
        <w:t>120</w:t>
      </w:r>
      <w:r>
        <w:t>元．当</w:t>
      </w:r>
      <w:r>
        <w:object>
          <v:shape id="_x0000_i1104" type="#_x0000_t75" alt="eqId22ff06692c025b869a7bcdcff15dca9e" style="width:28.8pt;height:12.6pt" o:ole="">
            <v:imagedata r:id="rId160" o:title="eqId22ff06692c025b869a7bcdcff15dca9e"/>
          </v:shape>
          <o:OLEObject Type="Embed" ProgID="Equation.DSMT4" ShapeID="_x0000_i1104" DrawAspect="Content" ObjectID="_1768202346" r:id="rId161"/>
        </w:object>
      </w:r>
      <w:r>
        <w:t>，</w:t>
      </w:r>
      <w:r>
        <w:object>
          <v:shape id="_x0000_i1105" type="#_x0000_t75" alt="eqIda46a7145238e83309cca4d885ef3e029" style="width:31.8pt;height:14.4pt" o:ole="">
            <v:imagedata r:id="rId162" o:title="eqIda46a7145238e83309cca4d885ef3e029"/>
          </v:shape>
          <o:OLEObject Type="Embed" ProgID="Equation.DSMT4" ShapeID="_x0000_i1105" DrawAspect="Content" ObjectID="_1768202347" r:id="rId163"/>
        </w:object>
      </w:r>
      <w:r>
        <w:t>时，求铺地砖的总费用．</w:t>
      </w:r>
    </w:p>
    <w:p w:rsidR="001C58B9">
      <w:pPr>
        <w:jc w:val="center"/>
        <w:textAlignment w:val="center"/>
        <w:rPr>
          <w:rFonts w:ascii="宋体" w:hAnsi="宋体" w:cs="宋体"/>
          <w:b/>
        </w:rPr>
      </w:pPr>
    </w:p>
    <w:p w:rsidR="001C58B9">
      <w:pPr>
        <w:jc w:val="center"/>
        <w:textAlignment w:val="center"/>
        <w:rPr>
          <w:rFonts w:ascii="宋体" w:hAnsi="宋体" w:cs="宋体"/>
          <w:b/>
        </w:rPr>
      </w:pPr>
    </w:p>
    <w:p w:rsidR="001C58B9">
      <w:pPr>
        <w:jc w:val="center"/>
        <w:textAlignment w:val="center"/>
        <w:rPr>
          <w:rFonts w:ascii="宋体" w:hAnsi="宋体" w:cs="宋体"/>
          <w:b/>
        </w:rPr>
      </w:pPr>
    </w:p>
    <w:p w:rsidR="00EF035E" w:rsidRPr="00043B54">
      <w:pPr>
        <w:jc w:val="center"/>
        <w:textAlignment w:val="center"/>
        <w:rPr>
          <w:rFonts w:ascii="宋体" w:hAnsi="宋体" w:cs="宋体" w:hint="eastAsia"/>
          <w:b/>
        </w:rPr>
      </w:pPr>
      <w:r w:rsidRPr="00043B54">
        <w:rPr>
          <w:rFonts w:ascii="宋体" w:hAnsi="宋体" w:cs="宋体"/>
          <w:b/>
        </w:rPr>
        <w:t>参考答案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>
        <w:t>A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>
        <w:object>
          <v:shape id="_x0000_i1106" type="#_x0000_t75" alt="eqId5acaa6ed1c7c931b8f76f5a2e1e5c9e1" style="width:28.2pt;height:14.4pt" o:ole="">
            <v:imagedata r:id="rId164" o:title="eqId5acaa6ed1c7c931b8f76f5a2e1e5c9e1"/>
          </v:shape>
          <o:OLEObject Type="Embed" ProgID="Equation.DSMT4" ShapeID="_x0000_i1106" DrawAspect="Content" ObjectID="_1768202348" r:id="rId165"/>
        </w:object>
      </w:r>
      <w:r>
        <w:t>（答案不唯一）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object>
          <v:shape id="_x0000_i1107" type="#_x0000_t75" alt="eqIdb4d55abe04d64925c340725ec5417c4b" style="width:48.6pt;height:14.4pt" o:ole="">
            <v:imagedata r:id="rId166" o:title="eqIdb4d55abe04d64925c340725ec5417c4b"/>
          </v:shape>
          <o:OLEObject Type="Embed" ProgID="Equation.DSMT4" ShapeID="_x0000_i1107" DrawAspect="Content" ObjectID="_1768202349" r:id="rId167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t>4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</w:t>
      </w:r>
      <w:r>
        <w:object>
          <v:shape id="_x0000_i1108" type="#_x0000_t75" alt="eqId43e98376f285f37c2d1eb2f55067b4f1" style="width:98.4pt;height:14.4pt" o:ole="">
            <v:imagedata r:id="rId168" o:title="eqId43e98376f285f37c2d1eb2f55067b4f1"/>
          </v:shape>
          <o:OLEObject Type="Embed" ProgID="Equation.DSMT4" ShapeID="_x0000_i1108" DrawAspect="Content" ObjectID="_1768202350" r:id="rId169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>
        <w:t>6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>
        <w:object>
          <v:shape id="_x0000_i1109" type="#_x0000_t75" alt="eqId980ab4deb9e7f2bc9288787f5243a4d2" style="width:22.8pt;height:12.6pt" o:ole="">
            <v:imagedata r:id="rId170" o:title="eqId980ab4deb9e7f2bc9288787f5243a4d2"/>
          </v:shape>
          <o:OLEObject Type="Embed" ProgID="Equation.DSMT4" ShapeID="_x0000_i1109" DrawAspect="Content" ObjectID="_1768202351" r:id="rId171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>6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 w:rsidR="001C58B9">
        <w:t>0.81</w:t>
      </w:r>
      <w:r w:rsidR="001C58B9">
        <w:rPr>
          <w:rFonts w:hint="eastAsia"/>
        </w:rPr>
        <w:t>m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</w:t>
      </w:r>
      <w:r>
        <w:object>
          <v:shape id="_x0000_i1110" type="#_x0000_t75" alt="eqId2aee729a3b299aad6a7ebe1cc7846fd7" style="width:34.2pt;height:28.8pt" o:ole="">
            <v:imagedata r:id="rId172" o:title="eqId2aee729a3b299aad6a7ebe1cc7846fd7"/>
          </v:shape>
          <o:OLEObject Type="Embed" ProgID="Equation.DSMT4" ShapeID="_x0000_i1110" DrawAspect="Content" ObjectID="_1768202352" r:id="rId173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</w:t>
      </w:r>
      <w:r>
        <w:t>(1)</w:t>
      </w:r>
      <w:r>
        <w:object>
          <v:shape id="_x0000_i1111" type="#_x0000_t75" alt="eqIdc7ba755089eed437837f7bc3918817db" style="width:28.8pt;height:13.8pt" o:ole="">
            <v:imagedata r:id="rId174" o:title="eqIdc7ba755089eed437837f7bc3918817db"/>
          </v:shape>
          <o:OLEObject Type="Embed" ProgID="Equation.DSMT4" ShapeID="_x0000_i1111" DrawAspect="Content" ObjectID="_1768202353" r:id="rId175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112" type="#_x0000_t75" alt="eqIdee49de2677caba1579e7e128c561b977" style="width:52.2pt;height:16.2pt" o:ole="">
            <v:imagedata r:id="rId176" o:title="eqIdee49de2677caba1579e7e128c561b977"/>
          </v:shape>
          <o:OLEObject Type="Embed" ProgID="Equation.DSMT4" ShapeID="_x0000_i1112" DrawAspect="Content" ObjectID="_1768202354" r:id="rId177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object>
          <v:shape id="_x0000_i1113" type="#_x0000_t75" alt="eqIdc4e9cdd37bbf8e59ff09c8d7c1360b26" style="width:28.2pt;height:12.6pt" o:ole="">
            <v:imagedata r:id="rId178" o:title="eqIdc4e9cdd37bbf8e59ff09c8d7c1360b26"/>
          </v:shape>
          <o:OLEObject Type="Embed" ProgID="Equation.DSMT4" ShapeID="_x0000_i1113" DrawAspect="Content" ObjectID="_1768202355" r:id="rId179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(4)</w:t>
      </w:r>
      <w:r>
        <w:object>
          <v:shape id="_x0000_i1114" type="#_x0000_t75" alt="eqIdcbe53189399c394a93d6f53710432331" style="width:43.8pt;height:13.8pt" o:ole="">
            <v:imagedata r:id="rId180" o:title="eqIdcbe53189399c394a93d6f53710432331"/>
          </v:shape>
          <o:OLEObject Type="Embed" ProgID="Equation.DSMT4" ShapeID="_x0000_i1114" DrawAspect="Content" ObjectID="_1768202356" r:id="rId181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</w:t>
      </w:r>
      <w:r>
        <w:t>(1)</w:t>
      </w:r>
      <w:r>
        <w:object>
          <v:shape id="_x0000_i1115" type="#_x0000_t75" alt="eqId1ba4a5b8c374ec04077f603cd1613c58" style="width:24.6pt;height:13.8pt" o:ole="">
            <v:imagedata r:id="rId182" o:title="eqId1ba4a5b8c374ec04077f603cd1613c58"/>
          </v:shape>
          <o:OLEObject Type="Embed" ProgID="Equation.DSMT4" ShapeID="_x0000_i1115" DrawAspect="Content" ObjectID="_1768202357" r:id="rId183"/>
        </w:object>
      </w:r>
      <w:r>
        <w:t>；</w:t>
      </w:r>
      <w:r>
        <w:t>12</w:t>
      </w:r>
    </w:p>
    <w:p w:rsidR="00286460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(2)</w:t>
      </w:r>
      <w:r>
        <w:object>
          <v:shape id="_x0000_i1116" type="#_x0000_t75" alt="eqIdf16c0acdc63a4b9df89096d8affe7720" style="width:56.4pt;height:27pt" o:ole="">
            <v:imagedata r:id="rId184" o:title="eqIdf16c0acdc63a4b9df89096d8affe7720"/>
          </v:shape>
          <o:OLEObject Type="Embed" ProgID="Equation.DSMT4" ShapeID="_x0000_i1116" DrawAspect="Content" ObjectID="_1768202358" r:id="rId185"/>
        </w:object>
      </w:r>
      <w:r>
        <w:t>；</w:t>
      </w:r>
      <w:r>
        <w:t>7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（</w:t>
      </w:r>
      <w:r>
        <w:t>1</w:t>
      </w:r>
      <w:r>
        <w:t>）</w:t>
      </w:r>
      <w:r>
        <w:t>①</w:t>
      </w:r>
      <w:r>
        <w:object>
          <v:shape id="_x0000_i1117" type="#_x0000_t75" alt="eqIdff4a21969d7261ab0a9456b7ae3f78fd" style="width:61.8pt;height:12.6pt" o:ole="">
            <v:imagedata r:id="rId186" o:title="eqIdff4a21969d7261ab0a9456b7ae3f78fd"/>
          </v:shape>
          <o:OLEObject Type="Embed" ProgID="Equation.DSMT4" ShapeID="_x0000_i1117" DrawAspect="Content" ObjectID="_1768202359" r:id="rId187"/>
        </w:object>
      </w:r>
      <w:r>
        <w:t>②10</w:t>
      </w:r>
      <w:r>
        <w:t>（</w:t>
      </w:r>
      <w:r>
        <w:t>2</w:t>
      </w:r>
      <w:r>
        <w:t>）</w:t>
      </w:r>
      <w:r>
        <w:t>20</w:t>
      </w:r>
    </w:p>
    <w:p w:rsidR="00286460"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</w:t>
      </w:r>
      <w:r>
        <w:t>(1)</w:t>
      </w:r>
      <w:r>
        <w:object>
          <v:shape id="_x0000_i1118" type="#_x0000_t75" alt="eqId3e259343d4ab3fd12b28d1731ace51a5" style="width:48.6pt;height:13.8pt" o:ole="">
            <v:imagedata r:id="rId188" o:title="eqId3e259343d4ab3fd12b28d1731ace51a5"/>
          </v:shape>
          <o:OLEObject Type="Embed" ProgID="Equation.DSMT4" ShapeID="_x0000_i1118" DrawAspect="Content" ObjectID="_1768202360" r:id="rId189"/>
        </w:object>
      </w:r>
    </w:p>
    <w:p w:rsidR="00286460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(2)</w:t>
      </w:r>
      <w:r>
        <w:t>铺地砖的总费用为</w:t>
      </w:r>
      <w:r>
        <w:object>
          <v:shape id="_x0000_i1119" type="#_x0000_t75" alt="eqIdf607381ca7428b5159e6290b20a5615b" style="width:24pt;height:12pt" o:ole="">
            <v:imagedata r:id="rId190" o:title="eqIdf607381ca7428b5159e6290b20a5615b"/>
          </v:shape>
          <o:OLEObject Type="Embed" ProgID="Equation.DSMT4" ShapeID="_x0000_i1119" DrawAspect="Content" ObjectID="_1768202361" r:id="rId191"/>
        </w:object>
      </w:r>
      <w:r>
        <w:t>元</w:t>
      </w:r>
    </w:p>
    <w:sectPr w:rsidSect="001C7507">
      <w:headerReference w:type="default" r:id="rId192"/>
      <w:footerReference w:type="even" r:id="rId193"/>
      <w:footerReference w:type="default" r:id="rId194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1C58B9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1C58B9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1C58B9">
      <w:rPr>
        <w:noProof/>
      </w:rPr>
      <w:instrText>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1C58B9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91350895"/>
      <w:docPartObj>
        <w:docPartGallery w:val="Page Numbers (Bottom of Page)"/>
        <w:docPartUnique/>
      </w:docPartObj>
    </w:sdtPr>
    <w:sdtContent>
      <w:p w:rsidR="009E611B" w:rsidRPr="0064153B" w:rsidP="001C58B9">
        <w:pPr>
          <w:pStyle w:val="Footer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C58B9"/>
    <w:rsid w:val="001C7507"/>
    <w:rsid w:val="001D7A06"/>
    <w:rsid w:val="00284433"/>
    <w:rsid w:val="00286460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58F9FE9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5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6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4.bin" /><Relationship Id="rId138" Type="http://schemas.openxmlformats.org/officeDocument/2006/relationships/oleObject" Target="embeddings/oleObject65.bin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oleObject" Target="embeddings/oleObject71.bin" /><Relationship Id="rId148" Type="http://schemas.openxmlformats.org/officeDocument/2006/relationships/oleObject" Target="embeddings/oleObject72.bin" /><Relationship Id="rId149" Type="http://schemas.openxmlformats.org/officeDocument/2006/relationships/oleObject" Target="embeddings/oleObject73.bin" /><Relationship Id="rId15" Type="http://schemas.openxmlformats.org/officeDocument/2006/relationships/image" Target="media/image7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oleObject" Target="embeddings/oleObject76.bin" /><Relationship Id="rId155" Type="http://schemas.openxmlformats.org/officeDocument/2006/relationships/oleObject" Target="embeddings/oleObject77.bin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png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7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8.wmf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9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header" Target="header1.xml" /><Relationship Id="rId193" Type="http://schemas.openxmlformats.org/officeDocument/2006/relationships/footer" Target="footer1.xml" /><Relationship Id="rId194" Type="http://schemas.openxmlformats.org/officeDocument/2006/relationships/footer" Target="footer2.xml" /><Relationship Id="rId195" Type="http://schemas.openxmlformats.org/officeDocument/2006/relationships/theme" Target="theme/theme1.xml" /><Relationship Id="rId196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png" /><Relationship Id="rId78" Type="http://schemas.openxmlformats.org/officeDocument/2006/relationships/image" Target="media/image39.png" /><Relationship Id="rId79" Type="http://schemas.openxmlformats.org/officeDocument/2006/relationships/image" Target="media/image40.png" /><Relationship Id="rId8" Type="http://schemas.openxmlformats.org/officeDocument/2006/relationships/oleObject" Target="embeddings/oleObject1.bin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4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png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96</Words>
  <Characters>3403</Characters>
  <Application>Microsoft Office Word</Application>
  <DocSecurity>0</DocSecurity>
  <Lines>28</Lines>
  <Paragraphs>7</Paragraphs>
  <ScaleCrop>false</ScaleCrop>
  <Company/>
  <LinksUpToDate>false</LinksUpToDate>
  <CharactersWithSpaces>3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必过 逢考</cp:lastModifiedBy>
  <cp:revision>16</cp:revision>
  <dcterms:created xsi:type="dcterms:W3CDTF">2017-07-19T12:07:00Z</dcterms:created>
  <dcterms:modified xsi:type="dcterms:W3CDTF">2024-01-31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